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270C" w:rsidRPr="00EE43F9" w:rsidRDefault="00AE270C" w:rsidP="000C3CC5">
      <w:pPr>
        <w:rPr>
          <w:b/>
          <w:bCs/>
        </w:rPr>
      </w:pPr>
      <w:r>
        <w:rPr>
          <w:b/>
          <w:bCs/>
          <w:u w:val="single"/>
        </w:rPr>
        <w:t>2.5</w:t>
      </w:r>
      <w:r w:rsidRPr="00E35E5A">
        <w:rPr>
          <w:b/>
          <w:bCs/>
        </w:rPr>
        <w:t xml:space="preserve">  </w:t>
      </w:r>
      <w:r w:rsidRPr="00EE43F9">
        <w:rPr>
          <w:b/>
          <w:bCs/>
          <w:u w:val="single"/>
        </w:rPr>
        <w:t>Implicit Differentiation</w:t>
      </w:r>
    </w:p>
    <w:p w:rsidR="00AE270C" w:rsidRDefault="00B31695" w:rsidP="000C3CC5">
      <w:r>
        <w:rPr>
          <w:noProof/>
          <w:lang w:eastAsia="zh-CN"/>
        </w:rPr>
        <mc:AlternateContent>
          <mc:Choice Requires="wps">
            <w:drawing>
              <wp:anchor distT="0" distB="0" distL="114300" distR="114300" simplePos="0" relativeHeight="251658240" behindDoc="0" locked="0" layoutInCell="1" allowOverlap="1">
                <wp:simplePos x="0" y="0"/>
                <wp:positionH relativeFrom="column">
                  <wp:posOffset>3112770</wp:posOffset>
                </wp:positionH>
                <wp:positionV relativeFrom="paragraph">
                  <wp:posOffset>53340</wp:posOffset>
                </wp:positionV>
                <wp:extent cx="0" cy="1143000"/>
                <wp:effectExtent l="7620" t="5715" r="11430" b="1333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1pt,4.2pt" to="245.1pt,9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"/>
            </w:pict>
          </mc:Fallback>
        </mc:AlternateContent>
      </w:r>
      <w:r w:rsidR="00AE270C">
        <w:t xml:space="preserve">Examples of </w:t>
      </w:r>
      <w:r w:rsidR="00AE270C">
        <w:rPr>
          <w:b/>
          <w:bCs/>
          <w:u w:val="single"/>
        </w:rPr>
        <w:t>explicitly</w:t>
      </w:r>
      <w:r w:rsidR="00AE270C">
        <w:t xml:space="preserve"> defined functions: </w:t>
      </w:r>
      <w:r w:rsidR="00AE270C">
        <w:tab/>
      </w:r>
      <w:r w:rsidR="00AE270C">
        <w:tab/>
        <w:t xml:space="preserve">Examples of </w:t>
      </w:r>
      <w:r w:rsidR="00AE270C">
        <w:rPr>
          <w:b/>
          <w:bCs/>
          <w:u w:val="single"/>
        </w:rPr>
        <w:t>implicitly</w:t>
      </w:r>
      <w:r w:rsidR="00AE270C">
        <w:t xml:space="preserve"> defined functions:</w:t>
      </w:r>
    </w:p>
    <w:p w:rsidR="00AE270C" w:rsidRDefault="00AE270C" w:rsidP="000C3CC5">
      <w:r w:rsidRPr="00C1720E">
        <w:rPr>
          <w:position w:val="-10"/>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18.75pt" o:ole="">
            <v:imagedata r:id="rId5" o:title=""/>
          </v:shape>
          <o:OLEObject Type="Embed" ProgID="Equation.DSMT4" ShapeID="_x0000_i1025" DrawAspect="Content" ObjectID="_1441536605" r:id="rId6"/>
        </w:object>
      </w:r>
      <w:r>
        <w:tab/>
      </w:r>
      <w:r>
        <w:tab/>
      </w:r>
      <w:r>
        <w:tab/>
      </w:r>
      <w:r>
        <w:tab/>
      </w:r>
      <w:r>
        <w:tab/>
      </w:r>
      <w:r w:rsidRPr="00C1720E">
        <w:rPr>
          <w:position w:val="-10"/>
        </w:rPr>
        <w:object w:dxaOrig="1579" w:dyaOrig="380">
          <v:shape id="_x0000_i1026" type="#_x0000_t75" style="width:78pt;height:18.75pt" o:ole="">
            <v:imagedata r:id="rId7" o:title=""/>
          </v:shape>
          <o:OLEObject Type="Embed" ProgID="Equation.DSMT4" ShapeID="_x0000_i1026" DrawAspect="Content" ObjectID="_1441536606" r:id="rId8"/>
        </w:object>
      </w:r>
    </w:p>
    <w:p w:rsidR="00AE270C" w:rsidRDefault="00AE270C" w:rsidP="000C3CC5">
      <w:r w:rsidRPr="00C1720E">
        <w:rPr>
          <w:position w:val="-14"/>
        </w:rPr>
        <w:object w:dxaOrig="1579" w:dyaOrig="480">
          <v:shape id="_x0000_i1027" type="#_x0000_t75" style="width:78pt;height:24pt" o:ole="">
            <v:imagedata r:id="rId9" o:title=""/>
          </v:shape>
          <o:OLEObject Type="Embed" ProgID="Equation.DSMT4" ShapeID="_x0000_i1027" DrawAspect="Content" ObjectID="_1441536607" r:id="rId10"/>
        </w:object>
      </w:r>
      <w:r>
        <w:tab/>
      </w:r>
      <w:r>
        <w:tab/>
      </w:r>
      <w:r>
        <w:tab/>
      </w:r>
      <w:r>
        <w:tab/>
      </w:r>
      <w:r>
        <w:tab/>
      </w:r>
      <w:r w:rsidRPr="00C1720E">
        <w:rPr>
          <w:position w:val="-24"/>
        </w:rPr>
        <w:object w:dxaOrig="1600" w:dyaOrig="680">
          <v:shape id="_x0000_i1028" type="#_x0000_t75" style="width:80.25pt;height:33.75pt" o:ole="">
            <v:imagedata r:id="rId11" o:title=""/>
          </v:shape>
          <o:OLEObject Type="Embed" ProgID="Equation.DSMT4" ShapeID="_x0000_i1028" DrawAspect="Content" ObjectID="_1441536608" r:id="rId12"/>
        </w:object>
      </w:r>
    </w:p>
    <w:p w:rsidR="00AE270C" w:rsidRDefault="00AE270C" w:rsidP="000C3CC5">
      <w:pPr>
        <w:ind w:left="4320" w:firstLine="720"/>
      </w:pPr>
      <w:r w:rsidRPr="00C1720E">
        <w:rPr>
          <w:position w:val="-10"/>
        </w:rPr>
        <w:object w:dxaOrig="1780" w:dyaOrig="380">
          <v:shape id="_x0000_i1029" type="#_x0000_t75" style="width:89.25pt;height:18.75pt" o:ole="">
            <v:imagedata r:id="rId13" o:title=""/>
          </v:shape>
          <o:OLEObject Type="Embed" ProgID="Equation.DSMT4" ShapeID="_x0000_i1029" DrawAspect="Content" ObjectID="_1441536609" r:id="rId14"/>
        </w:object>
      </w:r>
    </w:p>
    <w:p w:rsidR="00AE270C" w:rsidRDefault="00AE270C" w:rsidP="000C3CC5">
      <w:r>
        <w:t>______________________________________________________________________________</w:t>
      </w:r>
    </w:p>
    <w:p w:rsidR="00AE270C" w:rsidRDefault="00AE270C" w:rsidP="000C3CC5">
      <w:r>
        <w:rPr>
          <w:u w:val="single"/>
        </w:rPr>
        <w:t>Ex</w:t>
      </w:r>
      <w:r>
        <w:t xml:space="preserve">. Given </w:t>
      </w:r>
      <w:r w:rsidRPr="00C1720E">
        <w:rPr>
          <w:position w:val="-10"/>
        </w:rPr>
        <w:object w:dxaOrig="1780" w:dyaOrig="380">
          <v:shape id="_x0000_i1030" type="#_x0000_t75" style="width:89.25pt;height:18.75pt" o:ole="">
            <v:imagedata r:id="rId13" o:title=""/>
          </v:shape>
          <o:OLEObject Type="Embed" ProgID="Equation.DSMT4" ShapeID="_x0000_i1030" DrawAspect="Content" ObjectID="_1441536610" r:id="rId15"/>
        </w:object>
      </w:r>
      <w:r>
        <w:t>,</w:t>
      </w:r>
    </w:p>
    <w:p w:rsidR="00AE270C" w:rsidRDefault="00AE270C" w:rsidP="000C3CC5">
      <w:r>
        <w:t xml:space="preserve">(a) Differentiate with respect to  </w:t>
      </w:r>
      <w:r>
        <w:rPr>
          <w:i/>
          <w:iCs/>
        </w:rPr>
        <w:t>t</w:t>
      </w:r>
      <w:r>
        <w:t>.  Since you must apply the Chain Rule, each derivative will have</w:t>
      </w:r>
    </w:p>
    <w:p w:rsidR="00AE270C" w:rsidRDefault="00AE270C" w:rsidP="000C3CC5">
      <w:r>
        <w:t xml:space="preserve">     a </w:t>
      </w:r>
      <w:r w:rsidRPr="008930CE">
        <w:rPr>
          <w:position w:val="-24"/>
        </w:rPr>
        <w:object w:dxaOrig="600" w:dyaOrig="620">
          <v:shape id="_x0000_i1031" type="#_x0000_t75" style="width:30pt;height:30.75pt" o:ole="">
            <v:imagedata r:id="rId16" o:title=""/>
          </v:shape>
          <o:OLEObject Type="Embed" ProgID="Equation.DSMT4" ShapeID="_x0000_i1031" DrawAspect="Content" ObjectID="_1441536611" r:id="rId17"/>
        </w:object>
      </w:r>
      <w:r>
        <w:t xml:space="preserve"> as part of the derivative.</w:t>
      </w:r>
    </w:p>
    <w:p w:rsidR="00AE270C" w:rsidRDefault="00AE270C" w:rsidP="000C3CC5">
      <w:r>
        <w:t xml:space="preserve">      </w:t>
      </w:r>
    </w:p>
    <w:p w:rsidR="00AE270C" w:rsidRDefault="00AE270C" w:rsidP="000C3CC5">
      <w:r>
        <w:t xml:space="preserve">    </w:t>
      </w:r>
      <w:r w:rsidRPr="00C1720E">
        <w:rPr>
          <w:position w:val="-10"/>
        </w:rPr>
        <w:object w:dxaOrig="1780" w:dyaOrig="380">
          <v:shape id="_x0000_i1032" type="#_x0000_t75" style="width:89.25pt;height:18.75pt" o:ole="">
            <v:imagedata r:id="rId13" o:title=""/>
          </v:shape>
          <o:OLEObject Type="Embed" ProgID="Equation.DSMT4" ShapeID="_x0000_i1032" DrawAspect="Content" ObjectID="_1441536612" r:id="rId18"/>
        </w:object>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r>
        <w:t xml:space="preserve">(b) Differentiate with respect to  </w:t>
      </w:r>
      <w:r>
        <w:rPr>
          <w:i/>
          <w:iCs/>
        </w:rPr>
        <w:t>w</w:t>
      </w:r>
      <w:r>
        <w:t>.  Since you must apply the Chain Rule, each derivative will have</w:t>
      </w:r>
    </w:p>
    <w:p w:rsidR="00AE270C" w:rsidRDefault="00AE270C" w:rsidP="000C3CC5">
      <w:r>
        <w:t xml:space="preserve">     a </w:t>
      </w:r>
      <w:r w:rsidRPr="008930CE">
        <w:rPr>
          <w:position w:val="-24"/>
        </w:rPr>
        <w:object w:dxaOrig="600" w:dyaOrig="620">
          <v:shape id="_x0000_i1033" type="#_x0000_t75" style="width:30pt;height:30.75pt" o:ole="">
            <v:imagedata r:id="rId19" o:title=""/>
          </v:shape>
          <o:OLEObject Type="Embed" ProgID="Equation.DSMT4" ShapeID="_x0000_i1033" DrawAspect="Content" ObjectID="_1441536613" r:id="rId20"/>
        </w:object>
      </w:r>
      <w:r>
        <w:t xml:space="preserve"> as part of the derivative.</w:t>
      </w:r>
    </w:p>
    <w:p w:rsidR="00AE270C" w:rsidRDefault="00AE270C" w:rsidP="000C3CC5"/>
    <w:p w:rsidR="00AE270C" w:rsidRDefault="00AE270C" w:rsidP="000C3CC5">
      <w:r>
        <w:t xml:space="preserve">     </w:t>
      </w:r>
      <w:r w:rsidRPr="00C1720E">
        <w:rPr>
          <w:position w:val="-10"/>
        </w:rPr>
        <w:object w:dxaOrig="1780" w:dyaOrig="380">
          <v:shape id="_x0000_i1034" type="#_x0000_t75" style="width:89.25pt;height:18.75pt" o:ole="">
            <v:imagedata r:id="rId13" o:title=""/>
          </v:shape>
          <o:OLEObject Type="Embed" ProgID="Equation.DSMT4" ShapeID="_x0000_i1034" DrawAspect="Content" ObjectID="_1441536614" r:id="rId21"/>
        </w:object>
      </w:r>
    </w:p>
    <w:p w:rsidR="00AE270C" w:rsidRDefault="00AE270C" w:rsidP="000C3CC5"/>
    <w:p w:rsidR="00AE270C" w:rsidRDefault="00AE270C" w:rsidP="000C3CC5"/>
    <w:p w:rsidR="00AE270C" w:rsidRDefault="00AE270C" w:rsidP="000C3CC5"/>
    <w:p w:rsidR="00AE270C" w:rsidRPr="008930CE" w:rsidRDefault="00AE270C" w:rsidP="000C3CC5"/>
    <w:p w:rsidR="00AE270C" w:rsidRDefault="00AE270C" w:rsidP="000C3CC5">
      <w:r>
        <w:t xml:space="preserve">(c) Differentiate with respect to  </w:t>
      </w:r>
      <w:r>
        <w:rPr>
          <w:i/>
          <w:iCs/>
        </w:rPr>
        <w:t>x</w:t>
      </w:r>
      <w:r>
        <w:t>.  Since you must apply the Chain Rule, each derivative will have</w:t>
      </w:r>
    </w:p>
    <w:p w:rsidR="00AE270C" w:rsidRDefault="00AE270C" w:rsidP="000C3CC5">
      <w:r>
        <w:t xml:space="preserve">     a </w:t>
      </w:r>
      <w:r w:rsidRPr="008930CE">
        <w:rPr>
          <w:position w:val="-24"/>
        </w:rPr>
        <w:object w:dxaOrig="600" w:dyaOrig="620">
          <v:shape id="_x0000_i1035" type="#_x0000_t75" style="width:30pt;height:30.75pt" o:ole="">
            <v:imagedata r:id="rId22" o:title=""/>
          </v:shape>
          <o:OLEObject Type="Embed" ProgID="Equation.DSMT4" ShapeID="_x0000_i1035" DrawAspect="Content" ObjectID="_1441536615" r:id="rId23"/>
        </w:object>
      </w:r>
      <w:r>
        <w:t xml:space="preserve"> as part of the derivative.</w:t>
      </w:r>
    </w:p>
    <w:p w:rsidR="00AE270C" w:rsidRDefault="00AE270C" w:rsidP="000C3CC5"/>
    <w:p w:rsidR="00AE270C" w:rsidRDefault="00AE270C" w:rsidP="000C3CC5">
      <w:pPr>
        <w:rPr>
          <w:u w:val="single"/>
        </w:rPr>
      </w:pPr>
      <w:r>
        <w:t xml:space="preserve">     </w:t>
      </w:r>
      <w:r w:rsidRPr="00C1720E">
        <w:rPr>
          <w:position w:val="-10"/>
        </w:rPr>
        <w:object w:dxaOrig="1780" w:dyaOrig="380">
          <v:shape id="_x0000_i1036" type="#_x0000_t75" style="width:89.25pt;height:18.75pt" o:ole="">
            <v:imagedata r:id="rId13" o:title=""/>
          </v:shape>
          <o:OLEObject Type="Embed" ProgID="Equation.DSMT4" ShapeID="_x0000_i1036" DrawAspect="Content" ObjectID="_1441536616" r:id="rId24"/>
        </w:object>
      </w: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r>
        <w:t xml:space="preserve">     Now use Algebra to rearrange and solve for </w:t>
      </w:r>
      <w:r w:rsidRPr="00C1720E">
        <w:rPr>
          <w:position w:val="-24"/>
        </w:rPr>
        <w:object w:dxaOrig="340" w:dyaOrig="620">
          <v:shape id="_x0000_i1037" type="#_x0000_t75" style="width:17.25pt;height:30.75pt" o:ole="">
            <v:imagedata r:id="rId25" o:title=""/>
          </v:shape>
          <o:OLEObject Type="Embed" ProgID="Equation.DSMT4" ShapeID="_x0000_i1037" DrawAspect="Content" ObjectID="_1441536617" r:id="rId26"/>
        </w:object>
      </w:r>
      <w:r>
        <w:t>.</w:t>
      </w:r>
    </w:p>
    <w:p w:rsidR="00AE270C" w:rsidRDefault="00AE270C" w:rsidP="000C3CC5"/>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pPr>
        <w:rPr>
          <w:u w:val="single"/>
        </w:rPr>
      </w:pPr>
    </w:p>
    <w:p w:rsidR="00AE270C" w:rsidRDefault="00AE270C" w:rsidP="000C3CC5">
      <w:r>
        <w:rPr>
          <w:u w:val="single"/>
        </w:rPr>
        <w:lastRenderedPageBreak/>
        <w:t>Ex</w:t>
      </w:r>
      <w:r>
        <w:t xml:space="preserve">. Find the derivative, </w:t>
      </w:r>
      <w:r w:rsidRPr="00C1720E">
        <w:rPr>
          <w:position w:val="-24"/>
        </w:rPr>
        <w:object w:dxaOrig="340" w:dyaOrig="620">
          <v:shape id="_x0000_i1038" type="#_x0000_t75" style="width:17.25pt;height:30.75pt" o:ole="">
            <v:imagedata r:id="rId25" o:title=""/>
          </v:shape>
          <o:OLEObject Type="Embed" ProgID="Equation.DSMT4" ShapeID="_x0000_i1038" DrawAspect="Content" ObjectID="_1441536618" r:id="rId27"/>
        </w:object>
      </w:r>
      <w:r>
        <w:t>.</w:t>
      </w:r>
    </w:p>
    <w:p w:rsidR="00AE270C" w:rsidRDefault="00AE270C" w:rsidP="000C3CC5">
      <w:r>
        <w:t xml:space="preserve">(a) </w:t>
      </w:r>
      <w:r w:rsidRPr="00C1720E">
        <w:rPr>
          <w:position w:val="-10"/>
        </w:rPr>
        <w:object w:dxaOrig="1579" w:dyaOrig="380">
          <v:shape id="_x0000_i1039" type="#_x0000_t75" style="width:78pt;height:18.75pt" o:ole="">
            <v:imagedata r:id="rId7" o:title=""/>
          </v:shape>
          <o:OLEObject Type="Embed" ProgID="Equation.DSMT4" ShapeID="_x0000_i1039" DrawAspect="Content" ObjectID="_1441536619" r:id="rId28"/>
        </w:object>
      </w:r>
      <w:r>
        <w:t xml:space="preserve"> </w:t>
      </w:r>
      <w:r>
        <w:tab/>
      </w:r>
      <w:r>
        <w:tab/>
      </w:r>
      <w:r>
        <w:tab/>
      </w:r>
      <w:r>
        <w:tab/>
      </w:r>
      <w:r>
        <w:tab/>
        <w:t xml:space="preserve">(b) </w:t>
      </w:r>
      <w:r w:rsidRPr="00C1720E">
        <w:rPr>
          <w:position w:val="-24"/>
        </w:rPr>
        <w:object w:dxaOrig="1600" w:dyaOrig="680">
          <v:shape id="_x0000_i1040" type="#_x0000_t75" style="width:80.25pt;height:33.75pt" o:ole="">
            <v:imagedata r:id="rId11" o:title=""/>
          </v:shape>
          <o:OLEObject Type="Embed" ProgID="Equation.DSMT4" ShapeID="_x0000_i1040" DrawAspect="Content" ObjectID="_1441536620" r:id="rId29"/>
        </w:object>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r>
        <w:t>If you have a Titanium TI-89, it has an implicit differentiation command built in.  It’s under F3.</w:t>
      </w:r>
    </w:p>
    <w:p w:rsidR="00AE270C" w:rsidRDefault="00AE270C" w:rsidP="000C3CC5">
      <w:r>
        <w:t xml:space="preserve">To check example (a), type:  </w:t>
      </w:r>
      <w:r w:rsidRPr="00C81604">
        <w:rPr>
          <w:position w:val="-18"/>
        </w:rPr>
        <w:object w:dxaOrig="3120" w:dyaOrig="480">
          <v:shape id="_x0000_i1041" type="#_x0000_t75" style="width:156pt;height:24pt" o:ole="">
            <v:imagedata r:id="rId30" o:title=""/>
          </v:shape>
          <o:OLEObject Type="Embed" ProgID="Equation.DSMT4" ShapeID="_x0000_i1041" DrawAspect="Content" ObjectID="_1441536621" r:id="rId31"/>
        </w:object>
      </w:r>
    </w:p>
    <w:p w:rsidR="00AE270C" w:rsidRDefault="00AE270C" w:rsidP="000C3CC5">
      <w:r>
        <w:t>Since TI-83’s and 84’s cannot do this, implicit differentiation is always on the noncalculator portion of the AP Test.</w:t>
      </w:r>
    </w:p>
    <w:p w:rsidR="00AE270C" w:rsidRDefault="00AE270C" w:rsidP="000C3CC5">
      <w:r>
        <w:t>________________________________________________________________________________</w:t>
      </w:r>
    </w:p>
    <w:p w:rsidR="00AE270C" w:rsidRDefault="00AE270C" w:rsidP="000C3CC5">
      <w:r>
        <w:rPr>
          <w:u w:val="single"/>
        </w:rPr>
        <w:t>Ex</w:t>
      </w:r>
      <w:r>
        <w:t xml:space="preserve">. Find the second derivative, </w:t>
      </w:r>
      <w:r w:rsidRPr="00C1720E">
        <w:rPr>
          <w:position w:val="-26"/>
        </w:rPr>
        <w:object w:dxaOrig="499" w:dyaOrig="700">
          <v:shape id="_x0000_i1042" type="#_x0000_t75" style="width:24.75pt;height:35.25pt" o:ole="">
            <v:imagedata r:id="rId32" o:title=""/>
          </v:shape>
          <o:OLEObject Type="Embed" ProgID="Equation.DSMT4" ShapeID="_x0000_i1042" DrawAspect="Content" ObjectID="_1441536622" r:id="rId33"/>
        </w:object>
      </w:r>
      <w:r>
        <w:t xml:space="preserve">, given </w:t>
      </w:r>
      <w:r w:rsidRPr="00C1720E">
        <w:rPr>
          <w:position w:val="-10"/>
        </w:rPr>
        <w:object w:dxaOrig="1260" w:dyaOrig="380">
          <v:shape id="_x0000_i1043" type="#_x0000_t75" style="width:63pt;height:18.75pt" o:ole="">
            <v:imagedata r:id="rId34" o:title=""/>
          </v:shape>
          <o:OLEObject Type="Embed" ProgID="Equation.DSMT4" ShapeID="_x0000_i1043" DrawAspect="Content" ObjectID="_1441536623" r:id="rId35"/>
        </w:object>
      </w:r>
      <w:r>
        <w:t>.</w:t>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r>
        <w:t xml:space="preserve">To check this example on your calculator, type:  </w:t>
      </w:r>
      <w:r w:rsidRPr="00C81604">
        <w:rPr>
          <w:position w:val="-18"/>
        </w:rPr>
        <w:object w:dxaOrig="3000" w:dyaOrig="480">
          <v:shape id="_x0000_i1044" type="#_x0000_t75" style="width:150pt;height:24pt" o:ole="">
            <v:imagedata r:id="rId36" o:title=""/>
          </v:shape>
          <o:OLEObject Type="Embed" ProgID="Equation.DSMT4" ShapeID="_x0000_i1044" DrawAspect="Content" ObjectID="_1441536624" r:id="rId37"/>
        </w:object>
      </w:r>
    </w:p>
    <w:p w:rsidR="00AE270C" w:rsidRDefault="00AE270C" w:rsidP="000C3CC5">
      <w:r>
        <w:t>The 2 at the end of the command tells the calculator to find the second derivative.</w:t>
      </w:r>
    </w:p>
    <w:p w:rsidR="00AE270C" w:rsidRDefault="00AE270C" w:rsidP="000C3CC5"/>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6"/>
      </w:tblGrid>
      <w:tr w:rsidR="00AE270C">
        <w:tc>
          <w:tcPr>
            <w:tcW w:w="6036" w:type="dxa"/>
          </w:tcPr>
          <w:p w:rsidR="00AE270C" w:rsidRDefault="00AE270C" w:rsidP="00F57168">
            <w:r w:rsidRPr="00FE20E0">
              <w:rPr>
                <w:b/>
                <w:bCs/>
                <w:u w:val="single"/>
              </w:rPr>
              <w:t>Homework</w:t>
            </w:r>
            <w:r>
              <w:t>: P. 146: 1 – 33 eoo, 45 – 49 odd, 65, 77, 78</w:t>
            </w:r>
          </w:p>
          <w:p w:rsidR="00AE270C" w:rsidRPr="00EE43F9" w:rsidRDefault="00AE270C" w:rsidP="00F57168"/>
        </w:tc>
      </w:tr>
    </w:tbl>
    <w:p w:rsidR="00AE270C" w:rsidRPr="00C1720E" w:rsidRDefault="00AE270C" w:rsidP="000C3CC5"/>
    <w:p w:rsidR="00AE270C" w:rsidRDefault="00AE270C" w:rsidP="000C3CC5">
      <w:r>
        <w:rPr>
          <w:b/>
          <w:bCs/>
          <w:u w:val="single"/>
        </w:rPr>
        <w:lastRenderedPageBreak/>
        <w:t>2.5</w:t>
      </w:r>
      <w:r w:rsidRPr="00F90A00">
        <w:rPr>
          <w:b/>
          <w:bCs/>
        </w:rPr>
        <w:t xml:space="preserve">  </w:t>
      </w:r>
      <w:r>
        <w:rPr>
          <w:b/>
          <w:bCs/>
          <w:u w:val="single"/>
        </w:rPr>
        <w:t>Implicit Differentiation, Day 2</w:t>
      </w:r>
    </w:p>
    <w:p w:rsidR="00AE270C" w:rsidRPr="008853AC" w:rsidRDefault="00AE270C" w:rsidP="000C3CC5">
      <w:r>
        <w:rPr>
          <w:u w:val="single"/>
        </w:rPr>
        <w:t>Ex</w:t>
      </w:r>
      <w:r>
        <w:t xml:space="preserve">. Consider the curve given by </w:t>
      </w:r>
      <w:r w:rsidRPr="00F81E66">
        <w:rPr>
          <w:position w:val="-10"/>
        </w:rPr>
        <w:object w:dxaOrig="2220" w:dyaOrig="360">
          <v:shape id="_x0000_i1045" type="#_x0000_t75" style="width:111pt;height:18pt" o:ole="">
            <v:imagedata r:id="rId38" o:title=""/>
          </v:shape>
          <o:OLEObject Type="Embed" ProgID="Equation.DSMT4" ShapeID="_x0000_i1045" DrawAspect="Content" ObjectID="_1441536625" r:id="rId39"/>
        </w:object>
      </w:r>
      <w:r>
        <w:tab/>
      </w:r>
      <w:r>
        <w:tab/>
      </w:r>
      <w:r w:rsidR="00B31695">
        <w:rPr>
          <w:noProof/>
          <w:lang w:eastAsia="zh-CN"/>
        </w:rPr>
        <w:drawing>
          <wp:anchor distT="0" distB="0" distL="114300" distR="114300" simplePos="0" relativeHeight="251659264" behindDoc="1" locked="0" layoutInCell="1" allowOverlap="1">
            <wp:simplePos x="0" y="0"/>
            <wp:positionH relativeFrom="column">
              <wp:posOffset>4114800</wp:posOffset>
            </wp:positionH>
            <wp:positionV relativeFrom="paragraph">
              <wp:posOffset>0</wp:posOffset>
            </wp:positionV>
            <wp:extent cx="1981200" cy="1800225"/>
            <wp:effectExtent l="0" t="0" r="0" b="9525"/>
            <wp:wrapNone/>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981200" cy="1800225"/>
                    </a:xfrm>
                    <a:prstGeom prst="rect">
                      <a:avLst/>
                    </a:prstGeom>
                    <a:noFill/>
                  </pic:spPr>
                </pic:pic>
              </a:graphicData>
            </a:graphic>
            <wp14:sizeRelH relativeFrom="page">
              <wp14:pctWidth>0</wp14:pctWidth>
            </wp14:sizeRelH>
            <wp14:sizeRelV relativeFrom="page">
              <wp14:pctHeight>0</wp14:pctHeight>
            </wp14:sizeRelV>
          </wp:anchor>
        </w:drawing>
      </w:r>
    </w:p>
    <w:p w:rsidR="00AE270C" w:rsidRPr="005E7D0D" w:rsidRDefault="00AE270C" w:rsidP="000C3CC5">
      <w:r>
        <w:t xml:space="preserve">(a) Find </w:t>
      </w:r>
      <w:r w:rsidRPr="00990119">
        <w:rPr>
          <w:position w:val="-22"/>
        </w:rPr>
        <w:object w:dxaOrig="320" w:dyaOrig="580">
          <v:shape id="_x0000_i1046" type="#_x0000_t75" style="width:15.75pt;height:29.25pt" o:ole="">
            <v:imagedata r:id="rId41" o:title=""/>
          </v:shape>
          <o:OLEObject Type="Embed" ProgID="Equation.DSMT4" ShapeID="_x0000_i1046" DrawAspect="Content" ObjectID="_1441536626" r:id="rId42"/>
        </w:object>
      </w:r>
      <w:r>
        <w:t>.</w:t>
      </w:r>
      <w:r>
        <w:tab/>
      </w:r>
      <w:r>
        <w:tab/>
      </w:r>
      <w:r>
        <w:tab/>
      </w:r>
      <w:r>
        <w:tab/>
      </w:r>
      <w:r>
        <w:tab/>
      </w:r>
      <w:r>
        <w:tab/>
      </w:r>
      <w:r>
        <w:tab/>
      </w:r>
      <w:r>
        <w:tab/>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r>
        <w:t xml:space="preserve">(b) Write the equation of the tangent line to the curve at the point </w:t>
      </w:r>
      <w:r w:rsidRPr="00F81E66">
        <w:rPr>
          <w:position w:val="-14"/>
        </w:rPr>
        <w:object w:dxaOrig="740" w:dyaOrig="400">
          <v:shape id="_x0000_i1047" type="#_x0000_t75" style="width:36.75pt;height:20.25pt" o:ole="">
            <v:imagedata r:id="rId43" o:title=""/>
          </v:shape>
          <o:OLEObject Type="Embed" ProgID="Equation.DSMT4" ShapeID="_x0000_i1047" DrawAspect="Content" ObjectID="_1441536627" r:id="rId44"/>
        </w:object>
      </w:r>
      <w:r>
        <w:t>.</w:t>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r>
        <w:t xml:space="preserve">(c) Find the coordinates of the point(s) on the curve where the line tangent to the curve is vertical. </w:t>
      </w:r>
    </w:p>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p w:rsidR="00AE270C" w:rsidRDefault="00AE270C" w:rsidP="000C3CC5"/>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tblGrid>
      <w:tr w:rsidR="00AE270C">
        <w:tc>
          <w:tcPr>
            <w:tcW w:w="3348" w:type="dxa"/>
          </w:tcPr>
          <w:p w:rsidR="00AE270C" w:rsidRDefault="00AE270C" w:rsidP="00F57168">
            <w:r w:rsidRPr="00FE20E0">
              <w:rPr>
                <w:b/>
                <w:bCs/>
                <w:u w:val="single"/>
              </w:rPr>
              <w:t>Homework</w:t>
            </w:r>
            <w:r>
              <w:t>: Worksheet</w:t>
            </w:r>
          </w:p>
          <w:p w:rsidR="00AE270C" w:rsidRPr="00D53AEB" w:rsidRDefault="00AE270C" w:rsidP="00F57168"/>
        </w:tc>
      </w:tr>
    </w:tbl>
    <w:p w:rsidR="00AE270C" w:rsidRPr="00C51C71" w:rsidRDefault="00AE270C" w:rsidP="000C3CC5"/>
    <w:p w:rsidR="00AE270C" w:rsidRDefault="00AE270C"/>
    <w:p w:rsidR="00AE270C" w:rsidRDefault="00AE270C"/>
    <w:p w:rsidR="00AE270C" w:rsidRDefault="00AE270C"/>
    <w:p w:rsidR="00AE270C" w:rsidRDefault="00AE270C"/>
    <w:p w:rsidR="00AE270C" w:rsidRDefault="00AE270C"/>
    <w:p w:rsidR="00AE270C" w:rsidRDefault="00AE270C"/>
    <w:p w:rsidR="00AE270C" w:rsidRDefault="00AE270C"/>
    <w:p w:rsidR="00AE270C" w:rsidRDefault="00AE270C"/>
    <w:p w:rsidR="00AE270C" w:rsidRPr="00AB67F0" w:rsidRDefault="00AE270C" w:rsidP="00AB67F0">
      <w:pPr>
        <w:rPr>
          <w:b/>
          <w:bCs/>
          <w:u w:val="single"/>
        </w:rPr>
      </w:pPr>
      <w:r w:rsidRPr="00AB67F0">
        <w:rPr>
          <w:b/>
          <w:bCs/>
          <w:u w:val="single"/>
        </w:rPr>
        <w:lastRenderedPageBreak/>
        <w:t>More on Definition of the Derivative</w:t>
      </w:r>
    </w:p>
    <w:p w:rsidR="00AE270C" w:rsidRDefault="00AE270C" w:rsidP="00AB67F0"/>
    <w:p w:rsidR="00AE270C" w:rsidRDefault="00AE270C" w:rsidP="00AB67F0">
      <w:r w:rsidRPr="009B6D08">
        <w:rPr>
          <w:u w:val="single"/>
        </w:rPr>
        <w:t>Ex.</w:t>
      </w:r>
      <w:r>
        <w:t xml:space="preserve"> Evaluate the following by recognizing that the given limit represents a derivative.</w:t>
      </w:r>
    </w:p>
    <w:p w:rsidR="00AE270C" w:rsidRDefault="00AE270C" w:rsidP="00AB67F0"/>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58"/>
      </w:tblGrid>
      <w:tr w:rsidR="00AE270C">
        <w:tc>
          <w:tcPr>
            <w:tcW w:w="5958" w:type="dxa"/>
          </w:tcPr>
          <w:p w:rsidR="00AE270C" w:rsidRPr="00FE20E0" w:rsidRDefault="00AE270C" w:rsidP="00AB67F0">
            <w:r w:rsidRPr="00FE20E0">
              <w:rPr>
                <w:b/>
                <w:bCs/>
                <w:sz w:val="22"/>
                <w:szCs w:val="22"/>
              </w:rPr>
              <w:t>Definition of the derivative</w:t>
            </w:r>
            <w:r w:rsidRPr="00FE20E0">
              <w:rPr>
                <w:sz w:val="22"/>
                <w:szCs w:val="22"/>
              </w:rPr>
              <w:t xml:space="preserve">: </w:t>
            </w:r>
            <w:r w:rsidRPr="00FE20E0">
              <w:rPr>
                <w:position w:val="-24"/>
                <w:sz w:val="22"/>
                <w:szCs w:val="22"/>
              </w:rPr>
              <w:object w:dxaOrig="2659" w:dyaOrig="639">
                <v:shape id="_x0000_i1048" type="#_x0000_t75" style="width:131.25pt;height:32.25pt" o:ole="" fillcolor="window">
                  <v:imagedata r:id="rId45" o:title=""/>
                </v:shape>
                <o:OLEObject Type="Embed" ProgID="Equation.DSMT4" ShapeID="_x0000_i1048" DrawAspect="Content" ObjectID="_1441536628" r:id="rId46"/>
              </w:object>
            </w:r>
          </w:p>
        </w:tc>
      </w:tr>
    </w:tbl>
    <w:p w:rsidR="00AE270C" w:rsidRDefault="00AE270C" w:rsidP="00AB67F0"/>
    <w:p w:rsidR="00AE270C" w:rsidRDefault="00AE270C" w:rsidP="00AB67F0">
      <w:r>
        <w:t xml:space="preserve">(a) </w:t>
      </w:r>
      <w:r w:rsidRPr="00352263">
        <w:rPr>
          <w:position w:val="-24"/>
        </w:rPr>
        <w:object w:dxaOrig="2299" w:dyaOrig="720">
          <v:shape id="_x0000_i1049" type="#_x0000_t75" style="width:114pt;height:36pt" o:ole="">
            <v:imagedata r:id="rId47" o:title=""/>
          </v:shape>
          <o:OLEObject Type="Embed" ProgID="Equation.DSMT4" ShapeID="_x0000_i1049" DrawAspect="Content" ObjectID="_1441536629" r:id="rId48"/>
        </w:object>
      </w:r>
    </w:p>
    <w:p w:rsidR="00AE270C" w:rsidRDefault="00AE270C" w:rsidP="00AB67F0"/>
    <w:p w:rsidR="00AE270C" w:rsidRDefault="00AE270C" w:rsidP="00AB67F0"/>
    <w:p w:rsidR="00AE270C" w:rsidRDefault="00AE270C" w:rsidP="00AB67F0"/>
    <w:p w:rsidR="00AE270C" w:rsidRDefault="00AE270C" w:rsidP="00AB67F0"/>
    <w:p w:rsidR="00AE270C" w:rsidRDefault="00AE270C" w:rsidP="00AB67F0"/>
    <w:p w:rsidR="00AE270C" w:rsidRDefault="00AE270C" w:rsidP="00AB67F0"/>
    <w:p w:rsidR="00AE270C" w:rsidRDefault="00AE270C" w:rsidP="00AB67F0">
      <w:r>
        <w:t>(b)</w:t>
      </w:r>
      <w:r w:rsidRPr="009B6D08">
        <w:rPr>
          <w:position w:val="-24"/>
        </w:rPr>
        <w:object w:dxaOrig="3120" w:dyaOrig="700">
          <v:shape id="_x0000_i1050" type="#_x0000_t75" style="width:156pt;height:35.25pt" o:ole="">
            <v:imagedata r:id="rId49" o:title=""/>
          </v:shape>
          <o:OLEObject Type="Embed" ProgID="Equation.DSMT4" ShapeID="_x0000_i1050" DrawAspect="Content" ObjectID="_1441536630" r:id="rId50"/>
        </w:object>
      </w:r>
    </w:p>
    <w:p w:rsidR="00AE270C" w:rsidRDefault="00AE270C" w:rsidP="00AB67F0"/>
    <w:p w:rsidR="00AE270C" w:rsidRDefault="00AE270C" w:rsidP="00AB67F0"/>
    <w:p w:rsidR="00AE270C" w:rsidRDefault="00AE270C" w:rsidP="00AB67F0"/>
    <w:p w:rsidR="00AE270C" w:rsidRDefault="00AE270C" w:rsidP="00AB67F0"/>
    <w:p w:rsidR="00AE270C" w:rsidRDefault="00AE270C" w:rsidP="00AB67F0"/>
    <w:p w:rsidR="00AE270C" w:rsidRDefault="00AE270C" w:rsidP="00AB67F0"/>
    <w:p w:rsidR="00AE270C" w:rsidRDefault="00AE270C" w:rsidP="00AB67F0">
      <w:r>
        <w:t xml:space="preserve">(c) </w:t>
      </w:r>
      <w:r w:rsidRPr="009B6D08">
        <w:rPr>
          <w:position w:val="-24"/>
        </w:rPr>
        <w:object w:dxaOrig="2280" w:dyaOrig="960">
          <v:shape id="_x0000_i1051" type="#_x0000_t75" style="width:114pt;height:48pt" o:ole="">
            <v:imagedata r:id="rId51" o:title=""/>
          </v:shape>
          <o:OLEObject Type="Embed" ProgID="Equation.DSMT4" ShapeID="_x0000_i1051" DrawAspect="Content" ObjectID="_1441536631" r:id="rId52"/>
        </w:object>
      </w: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pPr>
        <w:rPr>
          <w:b/>
          <w:bCs/>
          <w:u w:val="single"/>
        </w:rPr>
      </w:pPr>
    </w:p>
    <w:p w:rsidR="00AE270C" w:rsidRDefault="00AE270C" w:rsidP="00856FDE">
      <w:r>
        <w:rPr>
          <w:b/>
          <w:bCs/>
          <w:u w:val="single"/>
        </w:rPr>
        <w:lastRenderedPageBreak/>
        <w:t>Related Rates</w:t>
      </w:r>
    </w:p>
    <w:p w:rsidR="00AE270C" w:rsidRDefault="00AE270C" w:rsidP="00856FDE">
      <w:r>
        <w:t xml:space="preserve">In the last section we learned to differentiate implicitly defined functions by using the Chain Rule.  In this section we will use the Chain Rule to find the rates of change of two or more variables with respect to time, giving us expressions such as </w:t>
      </w:r>
      <w:r w:rsidRPr="00C32DDA">
        <w:rPr>
          <w:position w:val="-24"/>
        </w:rPr>
        <w:object w:dxaOrig="1700" w:dyaOrig="620">
          <v:shape id="_x0000_i1052" type="#_x0000_t75" style="width:84pt;height:30.75pt" o:ole="">
            <v:imagedata r:id="rId53" o:title=""/>
          </v:shape>
          <o:OLEObject Type="Embed" ProgID="Equation.DSMT4" ShapeID="_x0000_i1052" DrawAspect="Content" ObjectID="_1441536632" r:id="rId54"/>
        </w:object>
      </w:r>
      <w:r>
        <w:t>.</w:t>
      </w:r>
    </w:p>
    <w:p w:rsidR="00AE270C" w:rsidRDefault="00AE270C" w:rsidP="00856FDE">
      <w:r>
        <w:rPr>
          <w:u w:val="single"/>
        </w:rPr>
        <w:t>Ex</w:t>
      </w:r>
      <w:r>
        <w:t xml:space="preserve">. Suppose </w:t>
      </w:r>
      <w:r w:rsidRPr="00DB7F41">
        <w:rPr>
          <w:position w:val="-10"/>
        </w:rPr>
        <w:object w:dxaOrig="1600" w:dyaOrig="380">
          <v:shape id="_x0000_i1053" type="#_x0000_t75" style="width:80.25pt;height:18.75pt" o:ole="">
            <v:imagedata r:id="rId55" o:title=""/>
          </v:shape>
          <o:OLEObject Type="Embed" ProgID="Equation.DSMT4" ShapeID="_x0000_i1053" DrawAspect="Content" ObjectID="_1441536633" r:id="rId56"/>
        </w:object>
      </w:r>
      <w:r>
        <w:t xml:space="preserve">.  Find </w:t>
      </w:r>
      <w:r w:rsidRPr="00DB7F41">
        <w:rPr>
          <w:position w:val="-24"/>
        </w:rPr>
        <w:object w:dxaOrig="340" w:dyaOrig="620">
          <v:shape id="_x0000_i1054" type="#_x0000_t75" style="width:17.25pt;height:30.75pt" o:ole="">
            <v:imagedata r:id="rId57" o:title=""/>
          </v:shape>
          <o:OLEObject Type="Embed" ProgID="Equation.DSMT4" ShapeID="_x0000_i1054" DrawAspect="Content" ObjectID="_1441536634" r:id="rId58"/>
        </w:object>
      </w:r>
      <w:r>
        <w:t xml:space="preserve"> when </w:t>
      </w:r>
      <w:r>
        <w:rPr>
          <w:i/>
          <w:iCs/>
        </w:rPr>
        <w:t>x</w:t>
      </w:r>
      <w:r>
        <w:t xml:space="preserve"> = 4, given that </w:t>
      </w:r>
      <w:r w:rsidRPr="00DB7F41">
        <w:rPr>
          <w:position w:val="-24"/>
        </w:rPr>
        <w:object w:dxaOrig="700" w:dyaOrig="620">
          <v:shape id="_x0000_i1055" type="#_x0000_t75" style="width:35.25pt;height:30.75pt" o:ole="">
            <v:imagedata r:id="rId59" o:title=""/>
          </v:shape>
          <o:OLEObject Type="Embed" ProgID="Equation.DSMT4" ShapeID="_x0000_i1055" DrawAspect="Content" ObjectID="_1441536635" r:id="rId60"/>
        </w:object>
      </w:r>
      <w:r>
        <w:t xml:space="preserve"> when </w:t>
      </w:r>
      <w:r>
        <w:rPr>
          <w:i/>
          <w:iCs/>
        </w:rPr>
        <w:t>x</w:t>
      </w:r>
      <w:r>
        <w:t xml:space="preserve"> = 4.</w:t>
      </w:r>
    </w:p>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r>
        <w:t>________________________________________________________________________________</w:t>
      </w:r>
    </w:p>
    <w:p w:rsidR="00AE270C" w:rsidRDefault="00AE270C" w:rsidP="00856FDE">
      <w:r>
        <w:rPr>
          <w:u w:val="single"/>
        </w:rPr>
        <w:t>Ex</w:t>
      </w:r>
      <w:r>
        <w:t>. A pebble is dropped into a calm pond, causing ripples in the shape of concentric circles.  The</w:t>
      </w:r>
    </w:p>
    <w:p w:rsidR="00AE270C" w:rsidRDefault="00AE270C" w:rsidP="00856FDE">
      <w:r>
        <w:t xml:space="preserve">      radius of the outer ripple is increasing at a constant rate of 1 ft/sec.  When the radius is 4 ft, </w:t>
      </w:r>
    </w:p>
    <w:p w:rsidR="00AE270C" w:rsidRDefault="00AE270C" w:rsidP="00856FDE">
      <w:r>
        <w:t xml:space="preserve">      find the rate at which the area of the disturbed water is changing.</w:t>
      </w:r>
    </w:p>
    <w:p w:rsidR="00AE270C" w:rsidRDefault="00AE270C" w:rsidP="00856FDE">
      <w:pPr>
        <w:rPr>
          <w:b/>
          <w:bCs/>
        </w:rPr>
      </w:pPr>
    </w:p>
    <w:p w:rsidR="00AE270C" w:rsidRPr="0000698A"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r>
        <w:t>________________________________________________________________________________</w:t>
      </w:r>
    </w:p>
    <w:p w:rsidR="00AE270C" w:rsidRDefault="00AE270C" w:rsidP="00856FDE">
      <w:r>
        <w:rPr>
          <w:u w:val="single"/>
        </w:rPr>
        <w:t>Ex</w:t>
      </w:r>
      <w:r>
        <w:t>.  Water runs out of a conical tank at the constant rate of 2 cubic feet per minute.  The radius at</w:t>
      </w:r>
    </w:p>
    <w:p w:rsidR="00AE270C" w:rsidRDefault="00AE270C" w:rsidP="00856FDE">
      <w:r>
        <w:t xml:space="preserve">       the top of the tank is 5 feet, and the height of the tank is 10 feet.  How fast is the water level</w:t>
      </w:r>
    </w:p>
    <w:p w:rsidR="00AE270C" w:rsidRPr="00D23994" w:rsidRDefault="00AE270C" w:rsidP="00856FDE">
      <w:r>
        <w:t xml:space="preserve">       sinking when the water is 4 feet deep?</w:t>
      </w:r>
    </w:p>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p w:rsidR="00AE270C" w:rsidRDefault="00AE270C" w:rsidP="00856FDE"/>
    <w:tbl>
      <w:tblPr>
        <w:tblStyle w:val="TableGrid"/>
        <w:tblW w:w="0" w:type="auto"/>
        <w:tblInd w:w="722" w:type="dxa"/>
        <w:tblLook w:val="01E0" w:firstRow="1" w:lastRow="1" w:firstColumn="1" w:lastColumn="1" w:noHBand="0" w:noVBand="0"/>
      </w:tblPr>
      <w:tblGrid>
        <w:gridCol w:w="6720"/>
      </w:tblGrid>
      <w:tr w:rsidR="00AE270C" w:rsidTr="00F05F2B">
        <w:tc>
          <w:tcPr>
            <w:tcW w:w="6720" w:type="dxa"/>
          </w:tcPr>
          <w:p w:rsidR="00AE270C" w:rsidRDefault="00AE270C" w:rsidP="00F05F2B">
            <w:r>
              <w:rPr>
                <w:b/>
                <w:bCs/>
              </w:rPr>
              <w:t>Sphere:</w:t>
            </w:r>
            <w:r>
              <w:t xml:space="preserve">  </w:t>
            </w:r>
            <w:r>
              <w:rPr>
                <w:position w:val="-24"/>
              </w:rPr>
              <w:object w:dxaOrig="999" w:dyaOrig="620">
                <v:shape id="_x0000_i1056" type="#_x0000_t75" style="width:50.25pt;height:30.75pt" o:ole="" fillcolor="window">
                  <v:imagedata r:id="rId61" o:title=""/>
                </v:shape>
                <o:OLEObject Type="Embed" ProgID="Equation.DSMT4" ShapeID="_x0000_i1056" DrawAspect="Content" ObjectID="_1441536636" r:id="rId62"/>
              </w:object>
            </w:r>
            <w:r>
              <w:t xml:space="preserve">                                     </w:t>
            </w:r>
            <w:r>
              <w:rPr>
                <w:b/>
                <w:bCs/>
              </w:rPr>
              <w:t>Cone:</w:t>
            </w:r>
            <w:r>
              <w:t xml:space="preserve">  </w:t>
            </w:r>
            <w:r>
              <w:rPr>
                <w:position w:val="-24"/>
              </w:rPr>
              <w:object w:dxaOrig="1140" w:dyaOrig="620">
                <v:shape id="_x0000_i1057" type="#_x0000_t75" style="width:57pt;height:30.75pt" o:ole="" fillcolor="window">
                  <v:imagedata r:id="rId63" o:title=""/>
                </v:shape>
                <o:OLEObject Type="Embed" ProgID="Equation.DSMT4" ShapeID="_x0000_i1057" DrawAspect="Content" ObjectID="_1441536637" r:id="rId64"/>
              </w:object>
            </w:r>
            <w:r>
              <w:t xml:space="preserve">   </w:t>
            </w:r>
          </w:p>
          <w:p w:rsidR="00AE270C" w:rsidRDefault="00AE270C" w:rsidP="00F05F2B">
            <w:r>
              <w:t xml:space="preserve">                </w:t>
            </w:r>
            <w:r w:rsidRPr="00C078CE">
              <w:rPr>
                <w:position w:val="-6"/>
              </w:rPr>
              <w:object w:dxaOrig="1060" w:dyaOrig="340">
                <v:shape id="_x0000_i1058" type="#_x0000_t75" style="width:53.25pt;height:17.25pt" o:ole="" fillcolor="window">
                  <v:imagedata r:id="rId65" o:title=""/>
                </v:shape>
                <o:OLEObject Type="Embed" ProgID="Equation.DSMT4" ShapeID="_x0000_i1058" DrawAspect="Content" ObjectID="_1441536638" r:id="rId66"/>
              </w:object>
            </w:r>
            <w:r>
              <w:t xml:space="preserve">                                    </w:t>
            </w:r>
            <w:r>
              <w:rPr>
                <w:b/>
                <w:bCs/>
              </w:rPr>
              <w:t>Cylinder:</w:t>
            </w:r>
            <w:r>
              <w:t xml:space="preserve">  </w:t>
            </w:r>
            <w:r w:rsidRPr="00C078CE">
              <w:rPr>
                <w:position w:val="-6"/>
              </w:rPr>
              <w:object w:dxaOrig="960" w:dyaOrig="340">
                <v:shape id="_x0000_i1059" type="#_x0000_t75" style="width:48pt;height:17.25pt" o:ole="" fillcolor="window">
                  <v:imagedata r:id="rId67" o:title=""/>
                </v:shape>
                <o:OLEObject Type="Embed" ProgID="Equation.DSMT4" ShapeID="_x0000_i1059" DrawAspect="Content" ObjectID="_1441536639" r:id="rId68"/>
              </w:object>
            </w:r>
            <w:r>
              <w:t xml:space="preserve">   </w:t>
            </w:r>
          </w:p>
          <w:p w:rsidR="00AE270C" w:rsidRDefault="00AE270C" w:rsidP="00F05F2B">
            <w:pPr>
              <w:rPr>
                <w:b/>
                <w:bCs/>
              </w:rPr>
            </w:pPr>
          </w:p>
        </w:tc>
      </w:tr>
    </w:tbl>
    <w:p w:rsidR="00AE270C" w:rsidRDefault="00AE270C" w:rsidP="00856FDE"/>
    <w:p w:rsidR="00AE270C" w:rsidRDefault="00AE270C" w:rsidP="00856FDE"/>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tblGrid>
      <w:tr w:rsidR="00AE270C">
        <w:tc>
          <w:tcPr>
            <w:tcW w:w="4878" w:type="dxa"/>
          </w:tcPr>
          <w:p w:rsidR="00AE270C" w:rsidRPr="00FE20E0" w:rsidRDefault="00AE270C" w:rsidP="00F57168">
            <w:pPr>
              <w:rPr>
                <w:b/>
                <w:bCs/>
              </w:rPr>
            </w:pPr>
            <w:r w:rsidRPr="00FE20E0">
              <w:rPr>
                <w:b/>
                <w:bCs/>
                <w:u w:val="single"/>
              </w:rPr>
              <w:t>Homework:</w:t>
            </w:r>
            <w:r w:rsidRPr="00FE20E0">
              <w:rPr>
                <w:b/>
                <w:bCs/>
              </w:rPr>
              <w:t xml:space="preserve">    P. 154: 3, 9, 13, 17, 18, 20 - 22 </w:t>
            </w:r>
          </w:p>
          <w:p w:rsidR="00AE270C" w:rsidRDefault="00AE270C" w:rsidP="00F57168"/>
        </w:tc>
      </w:tr>
    </w:tbl>
    <w:p w:rsidR="00AE270C" w:rsidRDefault="00AE270C"/>
    <w:p w:rsidR="00AE270C" w:rsidRDefault="00AE270C"/>
    <w:p w:rsidR="00AE270C" w:rsidRDefault="00AE270C" w:rsidP="00D447C2">
      <w:r>
        <w:rPr>
          <w:b/>
          <w:bCs/>
          <w:u w:val="single"/>
        </w:rPr>
        <w:t>Related Rates, Day 2</w:t>
      </w:r>
    </w:p>
    <w:p w:rsidR="00AE270C" w:rsidRDefault="00AE270C" w:rsidP="00D447C2">
      <w:r>
        <w:rPr>
          <w:u w:val="single"/>
        </w:rPr>
        <w:t>Ex</w:t>
      </w:r>
      <w:r>
        <w:t>. A fish is reeled in at a rate of 2 ft/sec from a bridge 16 ft above the water.  At what rate is the</w:t>
      </w:r>
    </w:p>
    <w:p w:rsidR="00AE270C" w:rsidRDefault="00AE270C" w:rsidP="00D447C2">
      <w:r>
        <w:t xml:space="preserve">      angle between the line and the water changing when there are 20 ft of line out?</w:t>
      </w:r>
    </w:p>
    <w:p w:rsidR="00AE270C" w:rsidRDefault="00AE270C" w:rsidP="00D447C2"/>
    <w:p w:rsidR="00AE270C" w:rsidRDefault="00AE270C" w:rsidP="00D447C2"/>
    <w:p w:rsidR="00AE270C" w:rsidRDefault="00AE270C" w:rsidP="00D447C2"/>
    <w:p w:rsidR="00AE270C" w:rsidRDefault="00AE270C" w:rsidP="00D447C2"/>
    <w:p w:rsidR="00AE270C" w:rsidRPr="00ED43BE"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r>
        <w:t>________________________________________________________________________________</w:t>
      </w:r>
    </w:p>
    <w:p w:rsidR="00AE270C" w:rsidRDefault="00AE270C" w:rsidP="00D447C2">
      <w:r>
        <w:rPr>
          <w:u w:val="single"/>
        </w:rPr>
        <w:t>Ex</w:t>
      </w:r>
      <w:r>
        <w:t>. A man 6 ft tall walks at a rate of 5 ft/sec toward a lightpole 16 ft tall.</w:t>
      </w:r>
    </w:p>
    <w:p w:rsidR="00AE270C" w:rsidRDefault="00AE270C" w:rsidP="00D447C2">
      <w:r>
        <w:t xml:space="preserve">(a) At what rate is the </w:t>
      </w:r>
      <w:r>
        <w:rPr>
          <w:u w:val="single"/>
        </w:rPr>
        <w:t>tip</w:t>
      </w:r>
      <w:r>
        <w:t xml:space="preserve"> of his shadow moving when he is 10 ft from the base of the light?</w:t>
      </w:r>
    </w:p>
    <w:p w:rsidR="00AE270C" w:rsidRDefault="00AE270C" w:rsidP="00D447C2">
      <w:r>
        <w:t xml:space="preserve">(b) At what rate is the </w:t>
      </w:r>
      <w:r>
        <w:rPr>
          <w:u w:val="single"/>
        </w:rPr>
        <w:t>length</w:t>
      </w:r>
      <w:r>
        <w:t xml:space="preserve"> of his shadow moving when he is 10 ft from the base of the light?</w:t>
      </w:r>
    </w:p>
    <w:p w:rsidR="00AE270C" w:rsidRPr="00ED43BE" w:rsidRDefault="00AE270C" w:rsidP="00D447C2">
      <w:pPr>
        <w:rPr>
          <w:b/>
          <w:bCs/>
        </w:rPr>
      </w:pPr>
    </w:p>
    <w:p w:rsidR="00AE270C" w:rsidRPr="0000698A"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r>
        <w:t>________________________________________________________________________________</w:t>
      </w:r>
    </w:p>
    <w:p w:rsidR="00AE270C" w:rsidRDefault="00B31695" w:rsidP="00D447C2">
      <w:r>
        <w:rPr>
          <w:noProof/>
          <w:lang w:eastAsia="zh-CN"/>
        </w:rPr>
        <w:drawing>
          <wp:anchor distT="0" distB="0" distL="114300" distR="114300" simplePos="0" relativeHeight="251660288" behindDoc="1" locked="0" layoutInCell="1" allowOverlap="1">
            <wp:simplePos x="0" y="0"/>
            <wp:positionH relativeFrom="column">
              <wp:posOffset>4017645</wp:posOffset>
            </wp:positionH>
            <wp:positionV relativeFrom="paragraph">
              <wp:posOffset>107315</wp:posOffset>
            </wp:positionV>
            <wp:extent cx="2114550" cy="1390650"/>
            <wp:effectExtent l="0" t="0" r="0" b="0"/>
            <wp:wrapNone/>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14550" cy="1390650"/>
                    </a:xfrm>
                    <a:prstGeom prst="rect">
                      <a:avLst/>
                    </a:prstGeom>
                    <a:noFill/>
                  </pic:spPr>
                </pic:pic>
              </a:graphicData>
            </a:graphic>
            <wp14:sizeRelH relativeFrom="page">
              <wp14:pctWidth>0</wp14:pctWidth>
            </wp14:sizeRelH>
            <wp14:sizeRelV relativeFrom="page">
              <wp14:pctHeight>0</wp14:pctHeight>
            </wp14:sizeRelV>
          </wp:anchor>
        </w:drawing>
      </w:r>
      <w:r w:rsidR="00AE270C">
        <w:rPr>
          <w:u w:val="single"/>
        </w:rPr>
        <w:t>Ex</w:t>
      </w:r>
      <w:r w:rsidR="00AE270C">
        <w:t>.  A trough is 10 ft long and 6 ft across the top.  Its ends are</w:t>
      </w:r>
    </w:p>
    <w:p w:rsidR="00AE270C" w:rsidRDefault="00AE270C" w:rsidP="00D447C2">
      <w:r>
        <w:t xml:space="preserve">       isosceles triangles with an altitude of 4 ft.  If water is being</w:t>
      </w:r>
    </w:p>
    <w:p w:rsidR="00AE270C" w:rsidRDefault="00AE270C" w:rsidP="00D447C2">
      <w:r>
        <w:t xml:space="preserve">       pumped into the trough at 9 </w:t>
      </w:r>
      <w:r w:rsidRPr="00ED43BE">
        <w:rPr>
          <w:position w:val="-6"/>
        </w:rPr>
        <w:object w:dxaOrig="300" w:dyaOrig="320">
          <v:shape id="_x0000_i1060" type="#_x0000_t75" style="width:15pt;height:15.75pt" o:ole="">
            <v:imagedata r:id="rId70" o:title=""/>
          </v:shape>
          <o:OLEObject Type="Embed" ProgID="Equation.DSMT4" ShapeID="_x0000_i1060" DrawAspect="Content" ObjectID="_1441536640" r:id="rId71"/>
        </w:object>
      </w:r>
      <w:r>
        <w:t>/sec, how fast is the water</w:t>
      </w:r>
    </w:p>
    <w:p w:rsidR="00AE270C" w:rsidRDefault="00AE270C" w:rsidP="00D447C2">
      <w:r>
        <w:t xml:space="preserve">       level rising when the water is 2 ft deep?</w:t>
      </w:r>
      <w:r w:rsidRPr="00FB4333">
        <w:t xml:space="preserve"> </w:t>
      </w:r>
    </w:p>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p w:rsidR="00AE270C" w:rsidRDefault="00AE270C" w:rsidP="00D447C2"/>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tblGrid>
      <w:tr w:rsidR="00AE270C">
        <w:tc>
          <w:tcPr>
            <w:tcW w:w="4878" w:type="dxa"/>
          </w:tcPr>
          <w:p w:rsidR="00AE270C" w:rsidRPr="00FE20E0" w:rsidRDefault="00AE270C" w:rsidP="00F57168">
            <w:pPr>
              <w:rPr>
                <w:b/>
                <w:bCs/>
              </w:rPr>
            </w:pPr>
            <w:r w:rsidRPr="00FE20E0">
              <w:rPr>
                <w:b/>
                <w:bCs/>
                <w:u w:val="single"/>
              </w:rPr>
              <w:t>Homework</w:t>
            </w:r>
            <w:r w:rsidRPr="00FE20E0">
              <w:rPr>
                <w:b/>
                <w:bCs/>
              </w:rPr>
              <w:t>:</w:t>
            </w:r>
            <w:r w:rsidR="00FC6433">
              <w:rPr>
                <w:b/>
                <w:bCs/>
              </w:rPr>
              <w:t xml:space="preserve"> Worksheet</w:t>
            </w:r>
            <w:bookmarkStart w:id="0" w:name="_GoBack"/>
            <w:bookmarkEnd w:id="0"/>
          </w:p>
          <w:p w:rsidR="00AE270C" w:rsidRDefault="00AE270C" w:rsidP="00F57168"/>
        </w:tc>
      </w:tr>
    </w:tbl>
    <w:p w:rsidR="00AE270C" w:rsidRDefault="00AE270C"/>
    <w:sectPr w:rsidR="00AE270C" w:rsidSect="00B31006">
      <w:pgSz w:w="12240" w:h="15840"/>
      <w:pgMar w:top="720" w:right="1152"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defaultTabStop w:val="720"/>
  <w:doNotHyphenateCaps/>
  <w:drawingGridHorizontalSpacing w:val="120"/>
  <w:displayHorizontalDrawingGridEvery w:val="2"/>
  <w:displayVerticalDrawingGridEvery w:val="2"/>
  <w:characterSpacingControl w:val="doNotCompress"/>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5BF3"/>
    <w:rsid w:val="0000698A"/>
    <w:rsid w:val="000C3CC5"/>
    <w:rsid w:val="00296B87"/>
    <w:rsid w:val="002C757D"/>
    <w:rsid w:val="00352263"/>
    <w:rsid w:val="003658B3"/>
    <w:rsid w:val="003D5BF3"/>
    <w:rsid w:val="003F615E"/>
    <w:rsid w:val="004B2F69"/>
    <w:rsid w:val="005464E1"/>
    <w:rsid w:val="00595343"/>
    <w:rsid w:val="005E7D0D"/>
    <w:rsid w:val="00856FDE"/>
    <w:rsid w:val="008853AC"/>
    <w:rsid w:val="008930CE"/>
    <w:rsid w:val="00990119"/>
    <w:rsid w:val="009B6D08"/>
    <w:rsid w:val="00A708C9"/>
    <w:rsid w:val="00AB67F0"/>
    <w:rsid w:val="00AE270C"/>
    <w:rsid w:val="00B31006"/>
    <w:rsid w:val="00B31695"/>
    <w:rsid w:val="00BA7089"/>
    <w:rsid w:val="00C078CE"/>
    <w:rsid w:val="00C1720E"/>
    <w:rsid w:val="00C32DDA"/>
    <w:rsid w:val="00C51C71"/>
    <w:rsid w:val="00C81604"/>
    <w:rsid w:val="00D23994"/>
    <w:rsid w:val="00D447C2"/>
    <w:rsid w:val="00D53AEB"/>
    <w:rsid w:val="00DB7F41"/>
    <w:rsid w:val="00E35E5A"/>
    <w:rsid w:val="00ED43BE"/>
    <w:rsid w:val="00EE43F9"/>
    <w:rsid w:val="00F05F2B"/>
    <w:rsid w:val="00F57168"/>
    <w:rsid w:val="00F81E66"/>
    <w:rsid w:val="00F90A00"/>
    <w:rsid w:val="00FB4333"/>
    <w:rsid w:val="00FC6433"/>
    <w:rsid w:val="00FE20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3CC5"/>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0C3CC5"/>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3CC5"/>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0C3CC5"/>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3.bin"/><Relationship Id="rId39" Type="http://schemas.openxmlformats.org/officeDocument/2006/relationships/oleObject" Target="embeddings/oleObject21.bin"/><Relationship Id="rId21" Type="http://schemas.openxmlformats.org/officeDocument/2006/relationships/oleObject" Target="embeddings/oleObject10.bin"/><Relationship Id="rId34" Type="http://schemas.openxmlformats.org/officeDocument/2006/relationships/image" Target="media/image12.wmf"/><Relationship Id="rId42" Type="http://schemas.openxmlformats.org/officeDocument/2006/relationships/oleObject" Target="embeddings/oleObject22.bin"/><Relationship Id="rId47" Type="http://schemas.openxmlformats.org/officeDocument/2006/relationships/image" Target="media/image19.wmf"/><Relationship Id="rId50" Type="http://schemas.openxmlformats.org/officeDocument/2006/relationships/oleObject" Target="embeddings/oleObject26.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oleObject" Target="embeddings/oleObject36.bin"/><Relationship Id="rId2" Type="http://schemas.microsoft.com/office/2007/relationships/stylesWithEffects" Target="stylesWithEffects.xml"/><Relationship Id="rId16" Type="http://schemas.openxmlformats.org/officeDocument/2006/relationships/image" Target="media/image6.wmf"/><Relationship Id="rId29" Type="http://schemas.openxmlformats.org/officeDocument/2006/relationships/oleObject" Target="embeddings/oleObject16.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image" Target="media/image11.wmf"/><Relationship Id="rId37" Type="http://schemas.openxmlformats.org/officeDocument/2006/relationships/oleObject" Target="embeddings/oleObject20.bin"/><Relationship Id="rId40" Type="http://schemas.openxmlformats.org/officeDocument/2006/relationships/image" Target="media/image15.emf"/><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30.bin"/><Relationship Id="rId66" Type="http://schemas.openxmlformats.org/officeDocument/2006/relationships/oleObject" Target="embeddings/oleObject34.bin"/><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7.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oleObject" Target="embeddings/oleObject14.bin"/><Relationship Id="rId30" Type="http://schemas.openxmlformats.org/officeDocument/2006/relationships/image" Target="media/image10.wmf"/><Relationship Id="rId35" Type="http://schemas.openxmlformats.org/officeDocument/2006/relationships/oleObject" Target="embeddings/oleObject19.bin"/><Relationship Id="rId43" Type="http://schemas.openxmlformats.org/officeDocument/2006/relationships/image" Target="media/image17.wmf"/><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png"/><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9.wmf"/><Relationship Id="rId33" Type="http://schemas.openxmlformats.org/officeDocument/2006/relationships/oleObject" Target="embeddings/oleObject18.bin"/><Relationship Id="rId38" Type="http://schemas.openxmlformats.org/officeDocument/2006/relationships/image" Target="media/image14.wmf"/><Relationship Id="rId46" Type="http://schemas.openxmlformats.org/officeDocument/2006/relationships/oleObject" Target="embeddings/oleObject24.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oleObject" Target="embeddings/oleObject9.bin"/><Relationship Id="rId41" Type="http://schemas.openxmlformats.org/officeDocument/2006/relationships/image" Target="media/image16.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image" Target="media/image31.wmf"/><Relationship Id="rId1" Type="http://schemas.openxmlformats.org/officeDocument/2006/relationships/styles" Target="styles.xml"/><Relationship Id="rId6"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750</Words>
  <Characters>4276</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0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son, Nancy</dc:creator>
  <cp:lastModifiedBy>Windows User</cp:lastModifiedBy>
  <cp:revision>2</cp:revision>
  <cp:lastPrinted>2013-09-24T13:29:00Z</cp:lastPrinted>
  <dcterms:created xsi:type="dcterms:W3CDTF">2013-09-24T19:02:00Z</dcterms:created>
  <dcterms:modified xsi:type="dcterms:W3CDTF">2013-09-24T19:02:00Z</dcterms:modified>
</cp:coreProperties>
</file>